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614" r:id="rId5"/>
    <p:sldId id="619" r:id="rId6"/>
    <p:sldId id="618" r:id="rId7"/>
    <p:sldId id="621" r:id="rId8"/>
    <p:sldId id="623" r:id="rId9"/>
    <p:sldId id="622" r:id="rId10"/>
  </p:sldIdLst>
  <p:sldSz cx="12192000" cy="6858000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0B885A-26CC-4389-B5A6-C6D1F31E2844}" v="15" dt="2022-05-21T19:49:02.9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0823" autoAdjust="0"/>
  </p:normalViewPr>
  <p:slideViewPr>
    <p:cSldViewPr snapToObjects="1">
      <p:cViewPr varScale="1">
        <p:scale>
          <a:sx n="57" d="100"/>
          <a:sy n="57" d="100"/>
        </p:scale>
        <p:origin x="824" y="40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font" Target="fonts/font1.fntdata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font" Target="fonts/font4.fntdata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font" Target="fonts/font3.fntdata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font" Target="fonts/font2.fntdata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590B885A-26CC-4389-B5A6-C6D1F31E2844}"/>
    <pc:docChg chg="modSld">
      <pc:chgData name="Øyvind Wiig Petersen" userId="8db00c4c-acc5-4dea-8516-ccf730572e42" providerId="ADAL" clId="{590B885A-26CC-4389-B5A6-C6D1F31E2844}" dt="2022-05-21T19:49:04.869" v="12" actId="1076"/>
      <pc:docMkLst>
        <pc:docMk/>
      </pc:docMkLst>
      <pc:sldChg chg="addSp modSp mod">
        <pc:chgData name="Øyvind Wiig Petersen" userId="8db00c4c-acc5-4dea-8516-ccf730572e42" providerId="ADAL" clId="{590B885A-26CC-4389-B5A6-C6D1F31E2844}" dt="2022-05-21T19:49:04.869" v="12" actId="1076"/>
        <pc:sldMkLst>
          <pc:docMk/>
          <pc:sldMk cId="531684205" sldId="614"/>
        </pc:sldMkLst>
        <pc:graphicFrameChg chg="add mod">
          <ac:chgData name="Øyvind Wiig Petersen" userId="8db00c4c-acc5-4dea-8516-ccf730572e42" providerId="ADAL" clId="{590B885A-26CC-4389-B5A6-C6D1F31E2844}" dt="2022-05-21T19:49:04.869" v="12" actId="1076"/>
          <ac:graphicFrameMkLst>
            <pc:docMk/>
            <pc:sldMk cId="531684205" sldId="614"/>
            <ac:graphicFrameMk id="3" creationId="{05031DC9-E01F-4BF8-B625-380AC2193A83}"/>
          </ac:graphicFrameMkLst>
        </pc:graphicFrameChg>
        <pc:graphicFrameChg chg="mod">
          <ac:chgData name="Øyvind Wiig Petersen" userId="8db00c4c-acc5-4dea-8516-ccf730572e42" providerId="ADAL" clId="{590B885A-26CC-4389-B5A6-C6D1F31E2844}" dt="2022-05-21T19:48:49.385" v="7" actId="14100"/>
          <ac:graphicFrameMkLst>
            <pc:docMk/>
            <pc:sldMk cId="531684205" sldId="614"/>
            <ac:graphicFrameMk id="10" creationId="{705CB2F5-9F0E-40F3-81BC-42746D822C1C}"/>
          </ac:graphicFrameMkLst>
        </pc:graphicFrameChg>
      </pc:sldChg>
    </pc:docChg>
  </pc:docChgLst>
  <pc:docChgLst>
    <pc:chgData name="Øyvind Wiig Petersen" userId="8db00c4c-acc5-4dea-8516-ccf730572e42" providerId="ADAL" clId="{A2BB3073-373B-460E-BC93-4F1D218A43FC}"/>
    <pc:docChg chg="undo redo custSel addSld delSld modSld sldOrd">
      <pc:chgData name="Øyvind Wiig Petersen" userId="8db00c4c-acc5-4dea-8516-ccf730572e42" providerId="ADAL" clId="{A2BB3073-373B-460E-BC93-4F1D218A43FC}" dt="2022-04-04T06:45:42.761" v="2244" actId="1076"/>
      <pc:docMkLst>
        <pc:docMk/>
      </pc:docMkLst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212662827" sldId="52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4181682755" sldId="52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297208258" sldId="571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20026693" sldId="613"/>
        </pc:sldMkLst>
      </pc:sldChg>
      <pc:sldChg chg="addSp delSp modSp mod">
        <pc:chgData name="Øyvind Wiig Petersen" userId="8db00c4c-acc5-4dea-8516-ccf730572e42" providerId="ADAL" clId="{A2BB3073-373B-460E-BC93-4F1D218A43FC}" dt="2022-03-09T08:47:35.264" v="1789" actId="1076"/>
        <pc:sldMkLst>
          <pc:docMk/>
          <pc:sldMk cId="531684205" sldId="614"/>
        </pc:sldMkLst>
        <pc:spChg chg="mod">
          <ac:chgData name="Øyvind Wiig Petersen" userId="8db00c4c-acc5-4dea-8516-ccf730572e42" providerId="ADAL" clId="{A2BB3073-373B-460E-BC93-4F1D218A43FC}" dt="2022-03-08T09:33:32.750" v="628" actId="20577"/>
          <ac:spMkLst>
            <pc:docMk/>
            <pc:sldMk cId="531684205" sldId="614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A2BB3073-373B-460E-BC93-4F1D218A43FC}" dt="2022-03-08T09:32:05.617" v="497" actId="478"/>
          <ac:spMkLst>
            <pc:docMk/>
            <pc:sldMk cId="531684205" sldId="614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A2BB3073-373B-460E-BC93-4F1D218A43FC}" dt="2022-03-08T09:31:09.903" v="370" actId="478"/>
          <ac:spMkLst>
            <pc:docMk/>
            <pc:sldMk cId="531684205" sldId="614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A2BB3073-373B-460E-BC93-4F1D218A43FC}" dt="2022-03-09T08:47:29.707" v="1788" actId="20577"/>
          <ac:spMkLst>
            <pc:docMk/>
            <pc:sldMk cId="531684205" sldId="614"/>
            <ac:spMk id="12" creationId="{D548317B-CE7D-48DC-89DB-17AAEAB2EBE5}"/>
          </ac:spMkLst>
        </pc:spChg>
        <pc:spChg chg="add mod">
          <ac:chgData name="Øyvind Wiig Petersen" userId="8db00c4c-acc5-4dea-8516-ccf730572e42" providerId="ADAL" clId="{A2BB3073-373B-460E-BC93-4F1D218A43FC}" dt="2022-03-08T09:36:15.394" v="730" actId="14100"/>
          <ac:spMkLst>
            <pc:docMk/>
            <pc:sldMk cId="531684205" sldId="614"/>
            <ac:spMk id="16" creationId="{F2240AD8-2A35-4F12-AC45-9BAB3DF3FC9E}"/>
          </ac:spMkLst>
        </pc:spChg>
        <pc:spChg chg="mod">
          <ac:chgData name="Øyvind Wiig Petersen" userId="8db00c4c-acc5-4dea-8516-ccf730572e42" providerId="ADAL" clId="{A2BB3073-373B-460E-BC93-4F1D218A43FC}" dt="2022-03-08T09:36:59.499" v="752" actId="20577"/>
          <ac:spMkLst>
            <pc:docMk/>
            <pc:sldMk cId="531684205" sldId="614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8T09:54:21.435" v="83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11.015" v="371" actId="478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35.264" v="1789" actId="1076"/>
          <ac:graphicFrameMkLst>
            <pc:docMk/>
            <pc:sldMk cId="531684205" sldId="614"/>
            <ac:graphicFrameMk id="10" creationId="{705CB2F5-9F0E-40F3-81BC-42746D822C1C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6:19.388" v="734"/>
          <ac:graphicFrameMkLst>
            <pc:docMk/>
            <pc:sldMk cId="531684205" sldId="614"/>
            <ac:graphicFrameMk id="11" creationId="{167A1144-74DA-4E93-BB34-FF851EC17FAA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09:31:09.903" v="370" actId="478"/>
          <ac:graphicFrameMkLst>
            <pc:docMk/>
            <pc:sldMk cId="531684205" sldId="614"/>
            <ac:graphicFrameMk id="13" creationId="{386DF237-E167-4308-A60D-267D408D23D7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4" creationId="{FFA402BD-0D20-4E8E-BD7B-A0C709FA5CD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35:43.497" v="646"/>
          <ac:graphicFrameMkLst>
            <pc:docMk/>
            <pc:sldMk cId="531684205" sldId="614"/>
            <ac:graphicFrameMk id="15" creationId="{4374C6B9-2B87-4197-8C0B-95097FCAFCC4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08:47:03.536" v="1771" actId="1076"/>
          <ac:graphicFrameMkLst>
            <pc:docMk/>
            <pc:sldMk cId="531684205" sldId="614"/>
            <ac:graphicFrameMk id="17" creationId="{D125A421-BF3A-48C2-92B8-A75987EB7CB0}"/>
          </ac:graphicFrameMkLst>
        </pc:graphicFrameChg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A2BB3073-373B-460E-BC93-4F1D218A43FC}" dt="2022-03-08T09:23:39.580" v="0" actId="2696"/>
        <pc:sldMkLst>
          <pc:docMk/>
          <pc:sldMk cId="951995722" sldId="617"/>
        </pc:sldMkLst>
      </pc:sldChg>
      <pc:sldChg chg="addSp delSp modSp mod">
        <pc:chgData name="Øyvind Wiig Petersen" userId="8db00c4c-acc5-4dea-8516-ccf730572e42" providerId="ADAL" clId="{A2BB3073-373B-460E-BC93-4F1D218A43FC}" dt="2022-04-04T06:45:42.761" v="2244" actId="1076"/>
        <pc:sldMkLst>
          <pc:docMk/>
          <pc:sldMk cId="3378448526" sldId="618"/>
        </pc:sldMkLst>
        <pc:spChg chg="add mod">
          <ac:chgData name="Øyvind Wiig Petersen" userId="8db00c4c-acc5-4dea-8516-ccf730572e42" providerId="ADAL" clId="{A2BB3073-373B-460E-BC93-4F1D218A43FC}" dt="2022-03-11T20:23:09.847" v="2190" actId="1076"/>
          <ac:spMkLst>
            <pc:docMk/>
            <pc:sldMk cId="3378448526" sldId="618"/>
            <ac:spMk id="2" creationId="{7349F54D-C8F4-474B-A3E0-19F14F976DA1}"/>
          </ac:spMkLst>
        </pc:spChg>
        <pc:spChg chg="add mod">
          <ac:chgData name="Øyvind Wiig Petersen" userId="8db00c4c-acc5-4dea-8516-ccf730572e42" providerId="ADAL" clId="{A2BB3073-373B-460E-BC93-4F1D218A43FC}" dt="2022-03-08T09:24:35.262" v="80" actId="14100"/>
          <ac:spMkLst>
            <pc:docMk/>
            <pc:sldMk cId="3378448526" sldId="618"/>
            <ac:spMk id="10" creationId="{7CECBCD1-A4C1-4BB6-812D-45425BBA144C}"/>
          </ac:spMkLst>
        </pc:spChg>
        <pc:spChg chg="mod">
          <ac:chgData name="Øyvind Wiig Petersen" userId="8db00c4c-acc5-4dea-8516-ccf730572e42" providerId="ADAL" clId="{A2BB3073-373B-460E-BC93-4F1D218A43FC}" dt="2022-03-08T10:32:16.793" v="1595" actId="21"/>
          <ac:spMkLst>
            <pc:docMk/>
            <pc:sldMk cId="3378448526" sldId="618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10T14:38:22.598" v="2003" actId="1076"/>
          <ac:spMkLst>
            <pc:docMk/>
            <pc:sldMk cId="3378448526" sldId="618"/>
            <ac:spMk id="13" creationId="{4F530410-AA65-48E9-BF2F-6BE3EAE8E1F1}"/>
          </ac:spMkLst>
        </pc:spChg>
        <pc:spChg chg="add mod">
          <ac:chgData name="Øyvind Wiig Petersen" userId="8db00c4c-acc5-4dea-8516-ccf730572e42" providerId="ADAL" clId="{A2BB3073-373B-460E-BC93-4F1D218A43FC}" dt="2022-03-10T14:40:07.706" v="2065" actId="1076"/>
          <ac:spMkLst>
            <pc:docMk/>
            <pc:sldMk cId="3378448526" sldId="618"/>
            <ac:spMk id="15" creationId="{4836D30D-0D91-428C-BBD5-0540B987A26D}"/>
          </ac:spMkLst>
        </pc:spChg>
        <pc:spChg chg="add mod">
          <ac:chgData name="Øyvind Wiig Petersen" userId="8db00c4c-acc5-4dea-8516-ccf730572e42" providerId="ADAL" clId="{A2BB3073-373B-460E-BC93-4F1D218A43FC}" dt="2022-03-10T14:38:40.866" v="2009" actId="1076"/>
          <ac:spMkLst>
            <pc:docMk/>
            <pc:sldMk cId="3378448526" sldId="618"/>
            <ac:spMk id="18" creationId="{7E0E75C6-F844-486B-ABC9-654E193046AD}"/>
          </ac:spMkLst>
        </pc:spChg>
        <pc:spChg chg="add mod">
          <ac:chgData name="Øyvind Wiig Petersen" userId="8db00c4c-acc5-4dea-8516-ccf730572e42" providerId="ADAL" clId="{A2BB3073-373B-460E-BC93-4F1D218A43FC}" dt="2022-04-04T06:45:42.761" v="2244" actId="1076"/>
          <ac:spMkLst>
            <pc:docMk/>
            <pc:sldMk cId="3378448526" sldId="618"/>
            <ac:spMk id="21" creationId="{F0B5F13D-BD88-4866-A706-EEAD82C317A0}"/>
          </ac:spMkLst>
        </pc:spChg>
        <pc:spChg chg="add mod">
          <ac:chgData name="Øyvind Wiig Petersen" userId="8db00c4c-acc5-4dea-8516-ccf730572e42" providerId="ADAL" clId="{A2BB3073-373B-460E-BC93-4F1D218A43FC}" dt="2022-03-10T14:39:13.659" v="2014" actId="1076"/>
          <ac:spMkLst>
            <pc:docMk/>
            <pc:sldMk cId="3378448526" sldId="618"/>
            <ac:spMk id="22" creationId="{D7680EFB-1A8F-4904-B14C-85F7DFCE3B87}"/>
          </ac:spMkLst>
        </pc:spChg>
        <pc:spChg chg="add mod">
          <ac:chgData name="Øyvind Wiig Petersen" userId="8db00c4c-acc5-4dea-8516-ccf730572e42" providerId="ADAL" clId="{A2BB3073-373B-460E-BC93-4F1D218A43FC}" dt="2022-03-11T20:23:25.229" v="2194" actId="1076"/>
          <ac:spMkLst>
            <pc:docMk/>
            <pc:sldMk cId="3378448526" sldId="618"/>
            <ac:spMk id="23" creationId="{59C1E34A-B13C-4F5D-B3AC-0AC660D01EFF}"/>
          </ac:spMkLst>
        </pc:spChg>
        <pc:spChg chg="add mod">
          <ac:chgData name="Øyvind Wiig Petersen" userId="8db00c4c-acc5-4dea-8516-ccf730572e42" providerId="ADAL" clId="{A2BB3073-373B-460E-BC93-4F1D218A43FC}" dt="2022-03-10T14:39:23.240" v="2018" actId="1076"/>
          <ac:spMkLst>
            <pc:docMk/>
            <pc:sldMk cId="3378448526" sldId="618"/>
            <ac:spMk id="24" creationId="{77DECE0B-04FD-44C6-B272-CD572C9B4712}"/>
          </ac:spMkLst>
        </pc:spChg>
        <pc:graphicFrameChg chg="add del mod">
          <ac:chgData name="Øyvind Wiig Petersen" userId="8db00c4c-acc5-4dea-8516-ccf730572e42" providerId="ADAL" clId="{A2BB3073-373B-460E-BC93-4F1D218A43FC}" dt="2022-03-08T09:28:02.850" v="219" actId="478"/>
          <ac:graphicFrameMkLst>
            <pc:docMk/>
            <pc:sldMk cId="3378448526" sldId="618"/>
            <ac:graphicFrameMk id="3" creationId="{41608126-03B8-454C-B205-D91125AB6F4B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08:48:03.196" v="1790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8:01.981" v="218" actId="478"/>
          <ac:graphicFrameMkLst>
            <pc:docMk/>
            <pc:sldMk cId="3378448526" sldId="618"/>
            <ac:graphicFrameMk id="5" creationId="{7BF85FBC-A62F-4100-86B6-B46F35DACF36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15.965" v="2015" actId="1076"/>
          <ac:graphicFrameMkLst>
            <pc:docMk/>
            <pc:sldMk cId="3378448526" sldId="618"/>
            <ac:graphicFrameMk id="6" creationId="{F8E2A63C-AE3F-4182-9AE8-DB2BB3FEBFBB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0T14:39:25.423" v="2019" actId="1076"/>
          <ac:graphicFrameMkLst>
            <pc:docMk/>
            <pc:sldMk cId="3378448526" sldId="618"/>
            <ac:graphicFrameMk id="7" creationId="{F83BCE15-370C-47B2-8F3C-B7BF6972D51B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22:32.902" v="1107" actId="478"/>
          <ac:graphicFrameMkLst>
            <pc:docMk/>
            <pc:sldMk cId="3378448526" sldId="618"/>
            <ac:graphicFrameMk id="8" creationId="{85494BC1-1867-42C8-8007-9D87687FE9A1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2.598" v="2003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29.366" v="2007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10T14:38:36.081" v="2008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4-02T08:11:08.122" v="2243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09:26:45.308" v="199" actId="478"/>
          <ac:graphicFrameMkLst>
            <pc:docMk/>
            <pc:sldMk cId="3378448526" sldId="618"/>
            <ac:graphicFrameMk id="18" creationId="{2B9E2635-DAD3-4368-B9A5-C9F026DB3A2A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del mod">
          <ac:chgData name="Øyvind Wiig Petersen" userId="8db00c4c-acc5-4dea-8516-ccf730572e42" providerId="ADAL" clId="{A2BB3073-373B-460E-BC93-4F1D218A43FC}" dt="2022-03-08T09:33:41.305" v="631" actId="21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addSp delSp modSp mod ord">
        <pc:chgData name="Øyvind Wiig Petersen" userId="8db00c4c-acc5-4dea-8516-ccf730572e42" providerId="ADAL" clId="{A2BB3073-373B-460E-BC93-4F1D218A43FC}" dt="2022-03-24T08:58:55.101" v="2206" actId="20577"/>
        <pc:sldMkLst>
          <pc:docMk/>
          <pc:sldMk cId="1438416825" sldId="619"/>
        </pc:sldMkLst>
        <pc:spChg chg="add mod">
          <ac:chgData name="Øyvind Wiig Petersen" userId="8db00c4c-acc5-4dea-8516-ccf730572e42" providerId="ADAL" clId="{A2BB3073-373B-460E-BC93-4F1D218A43FC}" dt="2022-03-09T14:39:11.494" v="1911" actId="20577"/>
          <ac:spMkLst>
            <pc:docMk/>
            <pc:sldMk cId="1438416825" sldId="619"/>
            <ac:spMk id="5" creationId="{E88AA78D-D737-42DF-856A-9309A7266429}"/>
          </ac:spMkLst>
        </pc:spChg>
        <pc:spChg chg="add del">
          <ac:chgData name="Øyvind Wiig Petersen" userId="8db00c4c-acc5-4dea-8516-ccf730572e42" providerId="ADAL" clId="{A2BB3073-373B-460E-BC93-4F1D218A43FC}" dt="2022-03-08T09:53:27.522" v="790" actId="22"/>
          <ac:spMkLst>
            <pc:docMk/>
            <pc:sldMk cId="1438416825" sldId="619"/>
            <ac:spMk id="7" creationId="{39B945F8-C693-40E1-A8C2-6420428ECC89}"/>
          </ac:spMkLst>
        </pc:spChg>
        <pc:spChg chg="add del">
          <ac:chgData name="Øyvind Wiig Petersen" userId="8db00c4c-acc5-4dea-8516-ccf730572e42" providerId="ADAL" clId="{A2BB3073-373B-460E-BC93-4F1D218A43FC}" dt="2022-03-08T09:53:49.038" v="822" actId="478"/>
          <ac:spMkLst>
            <pc:docMk/>
            <pc:sldMk cId="1438416825" sldId="619"/>
            <ac:spMk id="9" creationId="{14D25827-564A-4FBD-98A5-F7AED4A15340}"/>
          </ac:spMkLst>
        </pc:spChg>
        <pc:spChg chg="mod">
          <ac:chgData name="Øyvind Wiig Petersen" userId="8db00c4c-acc5-4dea-8516-ccf730572e42" providerId="ADAL" clId="{A2BB3073-373B-460E-BC93-4F1D218A43FC}" dt="2022-03-08T10:32:07.903" v="1593" actId="21"/>
          <ac:spMkLst>
            <pc:docMk/>
            <pc:sldMk cId="1438416825" sldId="619"/>
            <ac:spMk id="11" creationId="{BC28DC8C-597C-4CE1-8577-DCAE653A9CD0}"/>
          </ac:spMkLst>
        </pc:spChg>
        <pc:spChg chg="add mod">
          <ac:chgData name="Øyvind Wiig Petersen" userId="8db00c4c-acc5-4dea-8516-ccf730572e42" providerId="ADAL" clId="{A2BB3073-373B-460E-BC93-4F1D218A43FC}" dt="2022-03-08T10:00:04.450" v="922" actId="1076"/>
          <ac:spMkLst>
            <pc:docMk/>
            <pc:sldMk cId="1438416825" sldId="619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24T08:58:55.101" v="2206" actId="20577"/>
          <ac:spMkLst>
            <pc:docMk/>
            <pc:sldMk cId="1438416825" sldId="619"/>
            <ac:spMk id="13" creationId="{0D814A65-3B76-4265-8390-22BE11D6F7CB}"/>
          </ac:spMkLst>
        </pc:spChg>
        <pc:spChg chg="del">
          <ac:chgData name="Øyvind Wiig Petersen" userId="8db00c4c-acc5-4dea-8516-ccf730572e42" providerId="ADAL" clId="{A2BB3073-373B-460E-BC93-4F1D218A43FC}" dt="2022-03-08T09:37:29.130" v="754" actId="478"/>
          <ac:spMkLst>
            <pc:docMk/>
            <pc:sldMk cId="1438416825" sldId="619"/>
            <ac:spMk id="23" creationId="{DF63CA27-0111-47E0-B41E-191D9F3008CA}"/>
          </ac:spMkLst>
        </pc:spChg>
        <pc:graphicFrameChg chg="add mod">
          <ac:chgData name="Øyvind Wiig Petersen" userId="8db00c4c-acc5-4dea-8516-ccf730572e42" providerId="ADAL" clId="{A2BB3073-373B-460E-BC93-4F1D218A43FC}" dt="2022-03-08T10:29:29.113" v="1497" actId="1076"/>
          <ac:graphicFrameMkLst>
            <pc:docMk/>
            <pc:sldMk cId="1438416825" sldId="619"/>
            <ac:graphicFrameMk id="4" creationId="{07F3FFE8-761D-4361-BC7C-E2AAD99374C5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8T10:29:30.891" v="1498" actId="1076"/>
          <ac:graphicFrameMkLst>
            <pc:docMk/>
            <pc:sldMk cId="1438416825" sldId="619"/>
            <ac:graphicFrameMk id="6" creationId="{ECC4173A-EFA9-4CE7-A280-6D6A542608C3}"/>
          </ac:graphicFrameMkLst>
        </pc:graphicFrameChg>
      </pc:sldChg>
      <pc:sldChg chg="addSp delSp modSp add del mod modShow">
        <pc:chgData name="Øyvind Wiig Petersen" userId="8db00c4c-acc5-4dea-8516-ccf730572e42" providerId="ADAL" clId="{A2BB3073-373B-460E-BC93-4F1D218A43FC}" dt="2022-03-11T20:23:49.284" v="2195" actId="2696"/>
        <pc:sldMkLst>
          <pc:docMk/>
          <pc:sldMk cId="605497452" sldId="620"/>
        </pc:sldMkLst>
        <pc:spChg chg="mod">
          <ac:chgData name="Øyvind Wiig Petersen" userId="8db00c4c-acc5-4dea-8516-ccf730572e42" providerId="ADAL" clId="{A2BB3073-373B-460E-BC93-4F1D218A43FC}" dt="2022-03-08T10:24:00.804" v="1199" actId="20577"/>
          <ac:spMkLst>
            <pc:docMk/>
            <pc:sldMk cId="605497452" sldId="620"/>
            <ac:spMk id="5" creationId="{E88AA78D-D737-42DF-856A-9309A7266429}"/>
          </ac:spMkLst>
        </pc:spChg>
        <pc:spChg chg="add mod">
          <ac:chgData name="Øyvind Wiig Petersen" userId="8db00c4c-acc5-4dea-8516-ccf730572e42" providerId="ADAL" clId="{A2BB3073-373B-460E-BC93-4F1D218A43FC}" dt="2022-03-08T10:24:27.209" v="1227" actId="20577"/>
          <ac:spMkLst>
            <pc:docMk/>
            <pc:sldMk cId="605497452" sldId="620"/>
            <ac:spMk id="10" creationId="{40C22DD7-9280-4C4F-A67D-67EE7943F377}"/>
          </ac:spMkLst>
        </pc:spChg>
        <pc:spChg chg="del">
          <ac:chgData name="Øyvind Wiig Petersen" userId="8db00c4c-acc5-4dea-8516-ccf730572e42" providerId="ADAL" clId="{A2BB3073-373B-460E-BC93-4F1D218A43FC}" dt="2022-03-08T10:14:39.219" v="1046" actId="478"/>
          <ac:spMkLst>
            <pc:docMk/>
            <pc:sldMk cId="605497452" sldId="620"/>
            <ac:spMk id="12" creationId="{F1934B9A-A6DC-4943-8381-1AE8EF236BAF}"/>
          </ac:spMkLst>
        </pc:spChg>
        <pc:spChg chg="add mod">
          <ac:chgData name="Øyvind Wiig Petersen" userId="8db00c4c-acc5-4dea-8516-ccf730572e42" providerId="ADAL" clId="{A2BB3073-373B-460E-BC93-4F1D218A43FC}" dt="2022-03-09T19:02:39.337" v="1990" actId="6549"/>
          <ac:spMkLst>
            <pc:docMk/>
            <pc:sldMk cId="605497452" sldId="620"/>
            <ac:spMk id="13" creationId="{DD3BF503-E427-4A26-9174-7A2882ED7A71}"/>
          </ac:spMkLst>
        </pc:spChg>
        <pc:spChg chg="add mod">
          <ac:chgData name="Øyvind Wiig Petersen" userId="8db00c4c-acc5-4dea-8516-ccf730572e42" providerId="ADAL" clId="{A2BB3073-373B-460E-BC93-4F1D218A43FC}" dt="2022-03-09T08:53:34.022" v="1863" actId="6549"/>
          <ac:spMkLst>
            <pc:docMk/>
            <pc:sldMk cId="605497452" sldId="620"/>
            <ac:spMk id="14" creationId="{AD08724C-EEEF-4E0B-8572-BAC89AD55A27}"/>
          </ac:spMkLst>
        </pc:spChg>
        <pc:graphicFrameChg chg="add mod">
          <ac:chgData name="Øyvind Wiig Petersen" userId="8db00c4c-acc5-4dea-8516-ccf730572e42" providerId="ADAL" clId="{A2BB3073-373B-460E-BC93-4F1D218A43FC}" dt="2022-03-09T18:58:28.131" v="1965"/>
          <ac:graphicFrameMkLst>
            <pc:docMk/>
            <pc:sldMk cId="605497452" sldId="620"/>
            <ac:graphicFrameMk id="2" creationId="{7576B42E-F2B1-492F-ADE0-A46AB183AC9A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14:39.619" v="1047" actId="478"/>
          <ac:graphicFrameMkLst>
            <pc:docMk/>
            <pc:sldMk cId="605497452" sldId="620"/>
            <ac:graphicFrameMk id="3" creationId="{4C098328-5A16-4F18-9102-AE44AE4E71D9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05:26.875" v="1015" actId="478"/>
          <ac:graphicFrameMkLst>
            <pc:docMk/>
            <pc:sldMk cId="605497452" sldId="620"/>
            <ac:graphicFrameMk id="4" creationId="{07F3FFE8-761D-4361-BC7C-E2AAD99374C5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09T19:02:30.165" v="1986" actId="1076"/>
          <ac:graphicFrameMkLst>
            <pc:docMk/>
            <pc:sldMk cId="605497452" sldId="620"/>
            <ac:graphicFrameMk id="6" creationId="{ECC4173A-EFA9-4CE7-A280-6D6A542608C3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09T19:02:29.892" v="1985" actId="1076"/>
          <ac:graphicFrameMkLst>
            <pc:docMk/>
            <pc:sldMk cId="605497452" sldId="620"/>
            <ac:graphicFrameMk id="7" creationId="{ED646AEA-79FB-4565-AE98-0CD4165F0C09}"/>
          </ac:graphicFrameMkLst>
        </pc:graphicFrameChg>
      </pc:sldChg>
      <pc:sldChg chg="addSp delSp modSp new mod">
        <pc:chgData name="Øyvind Wiig Petersen" userId="8db00c4c-acc5-4dea-8516-ccf730572e42" providerId="ADAL" clId="{A2BB3073-373B-460E-BC93-4F1D218A43FC}" dt="2022-03-09T18:57:39.518" v="1964" actId="20577"/>
        <pc:sldMkLst>
          <pc:docMk/>
          <pc:sldMk cId="24138218" sldId="621"/>
        </pc:sldMkLst>
        <pc:spChg chg="mod">
          <ac:chgData name="Øyvind Wiig Petersen" userId="8db00c4c-acc5-4dea-8516-ccf730572e42" providerId="ADAL" clId="{A2BB3073-373B-460E-BC93-4F1D218A43FC}" dt="2022-03-09T18:57:39.518" v="1964" actId="20577"/>
          <ac:spMkLst>
            <pc:docMk/>
            <pc:sldMk cId="24138218" sldId="621"/>
            <ac:spMk id="2" creationId="{DFFE5FED-D9FC-44C0-8A22-E84A8866DD25}"/>
          </ac:spMkLst>
        </pc:spChg>
        <pc:spChg chg="mod">
          <ac:chgData name="Øyvind Wiig Petersen" userId="8db00c4c-acc5-4dea-8516-ccf730572e42" providerId="ADAL" clId="{A2BB3073-373B-460E-BC93-4F1D218A43FC}" dt="2022-03-08T10:32:10.944" v="1594" actId="21"/>
          <ac:spMkLst>
            <pc:docMk/>
            <pc:sldMk cId="24138218" sldId="621"/>
            <ac:spMk id="3" creationId="{55112635-42CD-45F8-8899-8A259645A827}"/>
          </ac:spMkLst>
        </pc:spChg>
        <pc:graphicFrameChg chg="add del mod">
          <ac:chgData name="Øyvind Wiig Petersen" userId="8db00c4c-acc5-4dea-8516-ccf730572e42" providerId="ADAL" clId="{A2BB3073-373B-460E-BC93-4F1D218A43FC}" dt="2022-03-08T10:28:01.671" v="1388"/>
          <ac:graphicFrameMkLst>
            <pc:docMk/>
            <pc:sldMk cId="24138218" sldId="621"/>
            <ac:graphicFrameMk id="4" creationId="{808FAFFC-3BE6-4595-8641-81A19DD6DDE3}"/>
          </ac:graphicFrameMkLst>
        </pc:graphicFrameChg>
        <pc:graphicFrameChg chg="add del mod">
          <ac:chgData name="Øyvind Wiig Petersen" userId="8db00c4c-acc5-4dea-8516-ccf730572e42" providerId="ADAL" clId="{A2BB3073-373B-460E-BC93-4F1D218A43FC}" dt="2022-03-08T10:59:04.517" v="1757"/>
          <ac:graphicFrameMkLst>
            <pc:docMk/>
            <pc:sldMk cId="24138218" sldId="621"/>
            <ac:graphicFrameMk id="6" creationId="{5A12D9A7-37B4-46D7-8C6E-7F8939ECE227}"/>
          </ac:graphicFrameMkLst>
        </pc:graphicFrameChg>
        <pc:picChg chg="add del mod modCrop">
          <ac:chgData name="Øyvind Wiig Petersen" userId="8db00c4c-acc5-4dea-8516-ccf730572e42" providerId="ADAL" clId="{A2BB3073-373B-460E-BC93-4F1D218A43FC}" dt="2022-03-08T10:59:04.159" v="1754" actId="478"/>
          <ac:picMkLst>
            <pc:docMk/>
            <pc:sldMk cId="24138218" sldId="621"/>
            <ac:picMk id="5" creationId="{41F58D8A-E9C5-4CC4-ADD9-E0D5E6B63552}"/>
          </ac:picMkLst>
        </pc:picChg>
        <pc:picChg chg="add mod">
          <ac:chgData name="Øyvind Wiig Petersen" userId="8db00c4c-acc5-4dea-8516-ccf730572e42" providerId="ADAL" clId="{A2BB3073-373B-460E-BC93-4F1D218A43FC}" dt="2022-03-08T11:50:01.618" v="1763" actId="14100"/>
          <ac:picMkLst>
            <pc:docMk/>
            <pc:sldMk cId="24138218" sldId="621"/>
            <ac:picMk id="7" creationId="{35EF6A44-96C7-4439-BB68-77D006E2D97D}"/>
          </ac:picMkLst>
        </pc:picChg>
      </pc:sldChg>
      <pc:sldChg chg="addSp delSp modSp add mod">
        <pc:chgData name="Øyvind Wiig Petersen" userId="8db00c4c-acc5-4dea-8516-ccf730572e42" providerId="ADAL" clId="{A2BB3073-373B-460E-BC93-4F1D218A43FC}" dt="2022-03-24T09:03:34.396" v="2242" actId="1076"/>
        <pc:sldMkLst>
          <pc:docMk/>
          <pc:sldMk cId="3895436875" sldId="622"/>
        </pc:sldMkLst>
        <pc:spChg chg="mod">
          <ac:chgData name="Øyvind Wiig Petersen" userId="8db00c4c-acc5-4dea-8516-ccf730572e42" providerId="ADAL" clId="{A2BB3073-373B-460E-BC93-4F1D218A43FC}" dt="2022-03-24T09:03:28.875" v="2240" actId="20577"/>
          <ac:spMkLst>
            <pc:docMk/>
            <pc:sldMk cId="3895436875" sldId="622"/>
            <ac:spMk id="5" creationId="{E88AA78D-D737-42DF-856A-9309A7266429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0" creationId="{40C22DD7-9280-4C4F-A67D-67EE7943F377}"/>
          </ac:spMkLst>
        </pc:spChg>
        <pc:spChg chg="add mod">
          <ac:chgData name="Øyvind Wiig Petersen" userId="8db00c4c-acc5-4dea-8516-ccf730572e42" providerId="ADAL" clId="{A2BB3073-373B-460E-BC93-4F1D218A43FC}" dt="2022-03-24T09:03:03.219" v="2224" actId="20577"/>
          <ac:spMkLst>
            <pc:docMk/>
            <pc:sldMk cId="3895436875" sldId="622"/>
            <ac:spMk id="12" creationId="{4E5AB06C-D6FC-484E-AA04-73C3121F1363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3" creationId="{DD3BF503-E427-4A26-9174-7A2882ED7A71}"/>
          </ac:spMkLst>
        </pc:spChg>
        <pc:spChg chg="del">
          <ac:chgData name="Øyvind Wiig Petersen" userId="8db00c4c-acc5-4dea-8516-ccf730572e42" providerId="ADAL" clId="{A2BB3073-373B-460E-BC93-4F1D218A43FC}" dt="2022-03-08T10:30:53.144" v="1570" actId="478"/>
          <ac:spMkLst>
            <pc:docMk/>
            <pc:sldMk cId="3895436875" sldId="622"/>
            <ac:spMk id="14" creationId="{AD08724C-EEEF-4E0B-8572-BAC89AD55A27}"/>
          </ac:spMkLst>
        </pc:spChg>
        <pc:spChg chg="add mod">
          <ac:chgData name="Øyvind Wiig Petersen" userId="8db00c4c-acc5-4dea-8516-ccf730572e42" providerId="ADAL" clId="{A2BB3073-373B-460E-BC93-4F1D218A43FC}" dt="2022-03-11T06:46:49.645" v="2187" actId="14100"/>
          <ac:spMkLst>
            <pc:docMk/>
            <pc:sldMk cId="3895436875" sldId="622"/>
            <ac:spMk id="16" creationId="{B8DB1B43-24A2-4D75-AFE3-3F7B64671DF2}"/>
          </ac:spMkLst>
        </pc:sp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2" creationId="{7576B42E-F2B1-492F-ADE0-A46AB183AC9A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24T09:03:08.677" v="2225" actId="1076"/>
          <ac:graphicFrameMkLst>
            <pc:docMk/>
            <pc:sldMk cId="3895436875" sldId="622"/>
            <ac:graphicFrameMk id="3" creationId="{A71CBD68-7631-4771-B58D-E1E609737B4F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3:34.396" v="2242" actId="1076"/>
          <ac:graphicFrameMkLst>
            <pc:docMk/>
            <pc:sldMk cId="3895436875" sldId="622"/>
            <ac:graphicFrameMk id="6" creationId="{ECC4173A-EFA9-4CE7-A280-6D6A542608C3}"/>
          </ac:graphicFrameMkLst>
        </pc:graphicFrameChg>
        <pc:graphicFrameChg chg="del">
          <ac:chgData name="Øyvind Wiig Petersen" userId="8db00c4c-acc5-4dea-8516-ccf730572e42" providerId="ADAL" clId="{A2BB3073-373B-460E-BC93-4F1D218A43FC}" dt="2022-03-08T10:30:53.144" v="1570" actId="478"/>
          <ac:graphicFrameMkLst>
            <pc:docMk/>
            <pc:sldMk cId="3895436875" sldId="622"/>
            <ac:graphicFrameMk id="7" creationId="{ED646AEA-79FB-4565-AE98-0CD4165F0C09}"/>
          </ac:graphicFrameMkLst>
        </pc:graphicFrameChg>
        <pc:graphicFrameChg chg="add mod">
          <ac:chgData name="Øyvind Wiig Petersen" userId="8db00c4c-acc5-4dea-8516-ccf730572e42" providerId="ADAL" clId="{A2BB3073-373B-460E-BC93-4F1D218A43FC}" dt="2022-03-11T06:46:52.407" v="2188" actId="1076"/>
          <ac:graphicFrameMkLst>
            <pc:docMk/>
            <pc:sldMk cId="3895436875" sldId="622"/>
            <ac:graphicFrameMk id="15" creationId="{2E5210A2-7F00-4B10-9830-C46A1EA274EA}"/>
          </ac:graphicFrameMkLst>
        </pc:graphicFrameChg>
      </pc:sldChg>
      <pc:sldChg chg="modSp add mod">
        <pc:chgData name="Øyvind Wiig Petersen" userId="8db00c4c-acc5-4dea-8516-ccf730572e42" providerId="ADAL" clId="{A2BB3073-373B-460E-BC93-4F1D218A43FC}" dt="2022-03-24T09:01:36.280" v="2219"/>
        <pc:sldMkLst>
          <pc:docMk/>
          <pc:sldMk cId="2816610699" sldId="623"/>
        </pc:sldMkLst>
        <pc:spChg chg="mod">
          <ac:chgData name="Øyvind Wiig Petersen" userId="8db00c4c-acc5-4dea-8516-ccf730572e42" providerId="ADAL" clId="{A2BB3073-373B-460E-BC93-4F1D218A43FC}" dt="2022-03-11T06:46:09.077" v="2153" actId="1076"/>
          <ac:spMkLst>
            <pc:docMk/>
            <pc:sldMk cId="2816610699" sldId="623"/>
            <ac:spMk id="13" creationId="{DD3BF503-E427-4A26-9174-7A2882ED7A71}"/>
          </ac:spMkLst>
        </pc:spChg>
        <pc:spChg chg="mod">
          <ac:chgData name="Øyvind Wiig Petersen" userId="8db00c4c-acc5-4dea-8516-ccf730572e42" providerId="ADAL" clId="{A2BB3073-373B-460E-BC93-4F1D218A43FC}" dt="2022-03-10T15:17:36.525" v="2152" actId="20577"/>
          <ac:spMkLst>
            <pc:docMk/>
            <pc:sldMk cId="2816610699" sldId="623"/>
            <ac:spMk id="14" creationId="{AD08724C-EEEF-4E0B-8572-BAC89AD55A27}"/>
          </ac:spMkLst>
        </pc:spChg>
        <pc:graphicFrameChg chg="mod">
          <ac:chgData name="Øyvind Wiig Petersen" userId="8db00c4c-acc5-4dea-8516-ccf730572e42" providerId="ADAL" clId="{A2BB3073-373B-460E-BC93-4F1D218A43FC}" dt="2022-03-24T09:01:36.280" v="2219"/>
          <ac:graphicFrameMkLst>
            <pc:docMk/>
            <pc:sldMk cId="2816610699" sldId="623"/>
            <ac:graphicFrameMk id="2" creationId="{7576B42E-F2B1-492F-ADE0-A46AB183AC9A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0.381" v="2207" actId="1076"/>
          <ac:graphicFrameMkLst>
            <pc:docMk/>
            <pc:sldMk cId="2816610699" sldId="623"/>
            <ac:graphicFrameMk id="6" creationId="{ECC4173A-EFA9-4CE7-A280-6D6A542608C3}"/>
          </ac:graphicFrameMkLst>
        </pc:graphicFrameChg>
        <pc:graphicFrameChg chg="mod">
          <ac:chgData name="Øyvind Wiig Petersen" userId="8db00c4c-acc5-4dea-8516-ccf730572e42" providerId="ADAL" clId="{A2BB3073-373B-460E-BC93-4F1D218A43FC}" dt="2022-03-24T09:00:42.146" v="2208" actId="1076"/>
          <ac:graphicFrameMkLst>
            <pc:docMk/>
            <pc:sldMk cId="2816610699" sldId="623"/>
            <ac:graphicFrameMk id="7" creationId="{ED646AEA-79FB-4565-AE98-0CD4165F0C09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5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21.05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20036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37857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00056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27677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state-</a:t>
            </a:r>
            <a:r>
              <a:rPr lang="nb-NO" dirty="0" err="1"/>
              <a:t>state</a:t>
            </a:r>
            <a:r>
              <a:rPr lang="nb-NO" dirty="0"/>
              <a:t> 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Goal: design </a:t>
            </a:r>
            <a:r>
              <a:rPr lang="nb-NO" dirty="0" err="1"/>
              <a:t>the</a:t>
            </a:r>
            <a:r>
              <a:rPr lang="nb-NO" dirty="0"/>
              <a:t> state-</a:t>
            </a:r>
            <a:r>
              <a:rPr lang="nb-NO" dirty="0" err="1"/>
              <a:t>space</a:t>
            </a:r>
            <a:r>
              <a:rPr lang="nb-NO" dirty="0"/>
              <a:t>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28756"/>
              </p:ext>
            </p:extLst>
          </p:nvPr>
        </p:nvGraphicFramePr>
        <p:xfrm>
          <a:off x="1153022" y="1924509"/>
          <a:ext cx="2331504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3022" y="1924509"/>
                        <a:ext cx="2331504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548317B-CE7D-48DC-89DB-17AAEAB2EBE5}"/>
              </a:ext>
            </a:extLst>
          </p:cNvPr>
          <p:cNvSpPr txBox="1">
            <a:spLocks/>
          </p:cNvSpPr>
          <p:nvPr/>
        </p:nvSpPr>
        <p:spPr>
          <a:xfrm>
            <a:off x="577503" y="2840985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uc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utput p(t) has CF (</a:t>
            </a:r>
            <a:r>
              <a:rPr lang="nb-NO" dirty="0" err="1"/>
              <a:t>approximately</a:t>
            </a:r>
            <a:r>
              <a:rPr lang="nb-NO" dirty="0"/>
              <a:t>)  </a:t>
            </a:r>
            <a:endParaRPr lang="nb-NO" b="1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5CB2F5-9F0E-40F3-81BC-42746D822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29200"/>
              </p:ext>
            </p:extLst>
          </p:nvPr>
        </p:nvGraphicFramePr>
        <p:xfrm>
          <a:off x="6089649" y="2936875"/>
          <a:ext cx="3782053" cy="71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19040" progId="Equation.DSMT4">
                  <p:embed/>
                </p:oleObj>
              </mc:Choice>
              <mc:Fallback>
                <p:oleObj name="Equation" r:id="rId5" imgW="220968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5CB2F5-9F0E-40F3-81BC-42746D822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9649" y="2936875"/>
                        <a:ext cx="3782053" cy="71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2240AD8-2A35-4F12-AC45-9BAB3DF3FC9E}"/>
              </a:ext>
            </a:extLst>
          </p:cNvPr>
          <p:cNvSpPr txBox="1">
            <a:spLocks/>
          </p:cNvSpPr>
          <p:nvPr/>
        </p:nvSpPr>
        <p:spPr>
          <a:xfrm>
            <a:off x="587375" y="3575888"/>
            <a:ext cx="5220593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w(t) is a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input </a:t>
            </a:r>
            <a:r>
              <a:rPr lang="nb-NO" dirty="0" err="1"/>
              <a:t>with</a:t>
            </a:r>
            <a:r>
              <a:rPr lang="nb-NO" dirty="0"/>
              <a:t> standard </a:t>
            </a:r>
            <a:r>
              <a:rPr lang="nb-NO" dirty="0" err="1"/>
              <a:t>deviation</a:t>
            </a:r>
            <a:endParaRPr lang="nb-NO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125A421-BF3A-48C2-92B8-A75987EB7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40453"/>
              </p:ext>
            </p:extLst>
          </p:nvPr>
        </p:nvGraphicFramePr>
        <p:xfrm>
          <a:off x="5701736" y="3654161"/>
          <a:ext cx="36547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125A421-BF3A-48C2-92B8-A75987EB7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1736" y="3654161"/>
                        <a:ext cx="36547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5031DC9-E01F-4BF8-B625-380AC2193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02023"/>
              </p:ext>
            </p:extLst>
          </p:nvPr>
        </p:nvGraphicFramePr>
        <p:xfrm>
          <a:off x="3197671" y="4461329"/>
          <a:ext cx="3628204" cy="86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480" imgH="419040" progId="Equation.DSMT4">
                  <p:embed/>
                </p:oleObj>
              </mc:Choice>
              <mc:Fallback>
                <p:oleObj name="Equation" r:id="rId9" imgW="175248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5031DC9-E01F-4BF8-B625-380AC2193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7671" y="4461329"/>
                        <a:ext cx="3628204" cy="86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3FFE8-761D-4361-BC7C-E2AAD9937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27585"/>
              </p:ext>
            </p:extLst>
          </p:nvPr>
        </p:nvGraphicFramePr>
        <p:xfrm>
          <a:off x="4823357" y="1216071"/>
          <a:ext cx="40449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1498320" progId="Equation.DSMT4">
                  <p:embed/>
                </p:oleObj>
              </mc:Choice>
              <mc:Fallback>
                <p:oleObj name="Equation" r:id="rId3" imgW="224784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F3FFE8-761D-4361-BC7C-E2AAD9937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3357" y="1216071"/>
                        <a:ext cx="404495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3912964" cy="8391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sider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m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b-NO" dirty="0"/>
              <a:t>(</a:t>
            </a:r>
            <a:r>
              <a:rPr lang="nb-NO" dirty="0" err="1"/>
              <a:t>model</a:t>
            </a:r>
            <a:r>
              <a:rPr lang="nb-NO" dirty="0"/>
              <a:t> order 3 as an </a:t>
            </a:r>
            <a:r>
              <a:rPr lang="nb-NO" dirty="0" err="1"/>
              <a:t>example</a:t>
            </a:r>
            <a:r>
              <a:rPr lang="nb-NO" dirty="0"/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92386"/>
              </p:ext>
            </p:extLst>
          </p:nvPr>
        </p:nvGraphicFramePr>
        <p:xfrm>
          <a:off x="4737508" y="4158865"/>
          <a:ext cx="3818911" cy="7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7508" y="4158865"/>
                        <a:ext cx="3818911" cy="74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1934B9A-A6DC-4943-8381-1AE8EF236BAF}"/>
              </a:ext>
            </a:extLst>
          </p:cNvPr>
          <p:cNvSpPr txBox="1">
            <a:spLocks/>
          </p:cNvSpPr>
          <p:nvPr/>
        </p:nvSpPr>
        <p:spPr>
          <a:xfrm>
            <a:off x="587375" y="4229589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hich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ollowing</a:t>
            </a:r>
            <a:r>
              <a:rPr lang="nb-NO" dirty="0"/>
              <a:t> IO-T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D814A65-3B76-4265-8390-22BE11D6F7CB}"/>
              </a:ext>
            </a:extLst>
          </p:cNvPr>
          <p:cNvSpPr txBox="1">
            <a:spLocks/>
          </p:cNvSpPr>
          <p:nvPr/>
        </p:nvSpPr>
        <p:spPr>
          <a:xfrm>
            <a:off x="606710" y="5333491"/>
            <a:ext cx="8261597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c-</a:t>
            </a:r>
            <a:r>
              <a:rPr lang="nb-NO" dirty="0" err="1"/>
              <a:t>coefficients</a:t>
            </a:r>
            <a:r>
              <a:rPr lang="nb-NO" dirty="0"/>
              <a:t> from </a:t>
            </a:r>
            <a:r>
              <a:rPr lang="nb-NO" dirty="0" err="1"/>
              <a:t>the</a:t>
            </a:r>
            <a:r>
              <a:rPr lang="nb-NO" dirty="0"/>
              <a:t> polynomial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next</a:t>
            </a:r>
            <a:r>
              <a:rPr lang="nb-NO" dirty="0"/>
              <a:t> </a:t>
            </a:r>
            <a:r>
              <a:rPr lang="nb-NO" dirty="0" err="1"/>
              <a:t>pag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8416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76647"/>
              </p:ext>
            </p:extLst>
          </p:nvPr>
        </p:nvGraphicFramePr>
        <p:xfrm>
          <a:off x="3697846" y="1335198"/>
          <a:ext cx="3003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846" y="1335198"/>
                        <a:ext cx="30035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95CD2C-BAA9-4BB3-8F09-932005527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0078"/>
              </p:ext>
            </p:extLst>
          </p:nvPr>
        </p:nvGraphicFramePr>
        <p:xfrm>
          <a:off x="3697846" y="2136218"/>
          <a:ext cx="6560352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419040" progId="Equation.DSMT4">
                  <p:embed/>
                </p:oleObj>
              </mc:Choice>
              <mc:Fallback>
                <p:oleObj name="Equation" r:id="rId5" imgW="36446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395CD2C-BAA9-4BB3-8F09-932005527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7846" y="2136218"/>
                        <a:ext cx="6560352" cy="7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C2D52E-72F9-43EB-AC3D-C973D70E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27107"/>
              </p:ext>
            </p:extLst>
          </p:nvPr>
        </p:nvGraphicFramePr>
        <p:xfrm>
          <a:off x="2702091" y="3113083"/>
          <a:ext cx="85518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49480" imgH="495000" progId="Equation.DSMT4">
                  <p:embed/>
                </p:oleObj>
              </mc:Choice>
              <mc:Fallback>
                <p:oleObj name="Equation" r:id="rId7" imgW="47494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7C2D52E-72F9-43EB-AC3D-C973D70E9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2091" y="3113083"/>
                        <a:ext cx="855186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984A41-EDA9-4914-B1A3-67B7BA29D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34161"/>
              </p:ext>
            </p:extLst>
          </p:nvPr>
        </p:nvGraphicFramePr>
        <p:xfrm>
          <a:off x="9975454" y="4481685"/>
          <a:ext cx="982368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8984A41-EDA9-4914-B1A3-67B7BA29D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75454" y="4481685"/>
                        <a:ext cx="982368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D18D9C3-4F1A-487B-96D1-697C22F6A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0612"/>
              </p:ext>
            </p:extLst>
          </p:nvPr>
        </p:nvGraphicFramePr>
        <p:xfrm>
          <a:off x="8227538" y="4520442"/>
          <a:ext cx="75427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D18D9C3-4F1A-487B-96D1-697C22F6A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7538" y="4520442"/>
                        <a:ext cx="75427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CECBCD1-A4C1-4BB6-812D-45425BBA144C}"/>
              </a:ext>
            </a:extLst>
          </p:cNvPr>
          <p:cNvSpPr txBox="1">
            <a:spLocks/>
          </p:cNvSpPr>
          <p:nvPr/>
        </p:nvSpPr>
        <p:spPr>
          <a:xfrm>
            <a:off x="606295" y="12604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CF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F530410-AA65-48E9-BF2F-6BE3EAE8E1F1}"/>
              </a:ext>
            </a:extLst>
          </p:cNvPr>
          <p:cNvSpPr txBox="1">
            <a:spLocks/>
          </p:cNvSpPr>
          <p:nvPr/>
        </p:nvSpPr>
        <p:spPr>
          <a:xfrm>
            <a:off x="599871" y="2203976"/>
            <a:ext cx="300355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Squared</a:t>
            </a:r>
            <a:r>
              <a:rPr lang="nb-NO" dirty="0"/>
              <a:t> </a:t>
            </a:r>
            <a:r>
              <a:rPr lang="nb-NO" dirty="0" err="1"/>
              <a:t>exponential</a:t>
            </a:r>
            <a:r>
              <a:rPr lang="nb-NO" dirty="0"/>
              <a:t> PSD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836D30D-0D91-428C-BBD5-0540B987A26D}"/>
              </a:ext>
            </a:extLst>
          </p:cNvPr>
          <p:cNvSpPr txBox="1">
            <a:spLocks/>
          </p:cNvSpPr>
          <p:nvPr/>
        </p:nvSpPr>
        <p:spPr>
          <a:xfrm>
            <a:off x="586390" y="3113083"/>
            <a:ext cx="2115701" cy="10716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aylor </a:t>
            </a:r>
            <a:r>
              <a:rPr lang="nb-NO" dirty="0" err="1"/>
              <a:t>expans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N+1 terms: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7349F54D-C8F4-474B-A3E0-19F14F976DA1}"/>
              </a:ext>
            </a:extLst>
          </p:cNvPr>
          <p:cNvSpPr/>
          <p:nvPr/>
        </p:nvSpPr>
        <p:spPr>
          <a:xfrm rot="16200000">
            <a:off x="8592850" y="3575433"/>
            <a:ext cx="342115" cy="1404154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F0B5F13D-BD88-4866-A706-EEAD82C317A0}"/>
              </a:ext>
            </a:extLst>
          </p:cNvPr>
          <p:cNvSpPr/>
          <p:nvPr/>
        </p:nvSpPr>
        <p:spPr>
          <a:xfrm rot="16200000">
            <a:off x="10310630" y="3430919"/>
            <a:ext cx="392641" cy="1743708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2A63C-AE3F-4182-9AE8-DB2BB3FEB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88736"/>
              </p:ext>
            </p:extLst>
          </p:nvPr>
        </p:nvGraphicFramePr>
        <p:xfrm>
          <a:off x="6119373" y="4470345"/>
          <a:ext cx="75427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241200" progId="Equation.DSMT4">
                  <p:embed/>
                </p:oleObj>
              </mc:Choice>
              <mc:Fallback>
                <p:oleObj name="Equation" r:id="rId13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8E2A63C-AE3F-4182-9AE8-DB2BB3FEB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9373" y="4470345"/>
                        <a:ext cx="754272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>
            <a:extLst>
              <a:ext uri="{FF2B5EF4-FFF2-40B4-BE49-F238E27FC236}">
                <a16:creationId xmlns:a16="http://schemas.microsoft.com/office/drawing/2014/main" id="{D7680EFB-1A8F-4904-B14C-85F7DFCE3B87}"/>
              </a:ext>
            </a:extLst>
          </p:cNvPr>
          <p:cNvSpPr/>
          <p:nvPr/>
        </p:nvSpPr>
        <p:spPr>
          <a:xfrm rot="16200000">
            <a:off x="6280941" y="2971427"/>
            <a:ext cx="311864" cy="2599735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59C1E34A-B13C-4F5D-B3AC-0AC660D01EFF}"/>
              </a:ext>
            </a:extLst>
          </p:cNvPr>
          <p:cNvSpPr txBox="1">
            <a:spLocks/>
          </p:cNvSpPr>
          <p:nvPr/>
        </p:nvSpPr>
        <p:spPr>
          <a:xfrm>
            <a:off x="9635095" y="4966818"/>
            <a:ext cx="2466510" cy="11862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olynomial </a:t>
            </a:r>
            <a:r>
              <a:rPr lang="nb-NO" sz="1200" dirty="0" err="1"/>
              <a:t>with</a:t>
            </a:r>
            <a:r>
              <a:rPr lang="nb-NO" sz="1200" dirty="0"/>
              <a:t> </a:t>
            </a:r>
            <a:r>
              <a:rPr lang="nb-NO" sz="1200" dirty="0" err="1"/>
              <a:t>coeff</a:t>
            </a:r>
            <a:r>
              <a:rPr lang="nb-NO" sz="1200" dirty="0"/>
              <a:t> </a:t>
            </a:r>
            <a:r>
              <a:rPr lang="nb-NO" sz="1200" dirty="0" err="1"/>
              <a:t>equal</a:t>
            </a:r>
            <a:r>
              <a:rPr lang="nb-NO" sz="1200" dirty="0"/>
              <a:t> to 1 for </a:t>
            </a:r>
            <a:r>
              <a:rPr lang="nb-NO" sz="1200" dirty="0" err="1"/>
              <a:t>highest</a:t>
            </a:r>
            <a:r>
              <a:rPr lang="nb-NO" sz="1200" dirty="0"/>
              <a:t> term (w^2N). Matches </a:t>
            </a:r>
            <a:r>
              <a:rPr lang="nb-NO" sz="1200" dirty="0" err="1"/>
              <a:t>the</a:t>
            </a:r>
            <a:r>
              <a:rPr lang="nb-NO" sz="1200" dirty="0"/>
              <a:t> TF for a state-</a:t>
            </a:r>
            <a:r>
              <a:rPr lang="nb-NO" sz="1200" dirty="0" err="1"/>
              <a:t>space</a:t>
            </a:r>
            <a:r>
              <a:rPr lang="nb-NO" sz="1200" dirty="0"/>
              <a:t> </a:t>
            </a:r>
            <a:r>
              <a:rPr lang="nb-NO" sz="1200" dirty="0" err="1"/>
              <a:t>model</a:t>
            </a:r>
            <a:r>
              <a:rPr lang="nb-NO" sz="1200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BCE15-370C-47B2-8F3C-B7BF6972D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8266"/>
              </p:ext>
            </p:extLst>
          </p:nvPr>
        </p:nvGraphicFramePr>
        <p:xfrm>
          <a:off x="3941173" y="5080596"/>
          <a:ext cx="1577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457200" progId="Equation.DSMT4">
                  <p:embed/>
                </p:oleObj>
              </mc:Choice>
              <mc:Fallback>
                <p:oleObj name="Equation" r:id="rId15" imgW="8380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BCE15-370C-47B2-8F3C-B7BF6972D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1173" y="5080596"/>
                        <a:ext cx="15779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77DECE0B-04FD-44C6-B272-CD572C9B4712}"/>
              </a:ext>
            </a:extLst>
          </p:cNvPr>
          <p:cNvSpPr txBox="1">
            <a:spLocks/>
          </p:cNvSpPr>
          <p:nvPr/>
        </p:nvSpPr>
        <p:spPr>
          <a:xfrm>
            <a:off x="620146" y="5239982"/>
            <a:ext cx="3925434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Rescaled</a:t>
            </a:r>
            <a:r>
              <a:rPr lang="nb-NO" dirty="0"/>
              <a:t> </a:t>
            </a:r>
            <a:r>
              <a:rPr lang="nb-NO" dirty="0" err="1"/>
              <a:t>coeff</a:t>
            </a:r>
            <a:r>
              <a:rPr lang="nb-NO" dirty="0"/>
              <a:t> (</a:t>
            </a:r>
            <a:r>
              <a:rPr lang="nb-NO" dirty="0" err="1"/>
              <a:t>denoted</a:t>
            </a:r>
            <a:r>
              <a:rPr lang="nb-NO" dirty="0"/>
              <a:t> bar):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7E0E75C6-F844-486B-ABC9-654E193046AD}"/>
              </a:ext>
            </a:extLst>
          </p:cNvPr>
          <p:cNvSpPr txBox="1">
            <a:spLocks/>
          </p:cNvSpPr>
          <p:nvPr/>
        </p:nvSpPr>
        <p:spPr>
          <a:xfrm>
            <a:off x="7801647" y="5005356"/>
            <a:ext cx="1606055" cy="50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sz="1200" dirty="0"/>
              <a:t>PSD </a:t>
            </a:r>
            <a:r>
              <a:rPr lang="nb-NO" sz="1200" dirty="0" err="1"/>
              <a:t>of</a:t>
            </a:r>
            <a:r>
              <a:rPr lang="nb-NO" sz="1200" dirty="0"/>
              <a:t> </a:t>
            </a:r>
            <a:r>
              <a:rPr lang="nb-NO" sz="1200" dirty="0" err="1"/>
              <a:t>white</a:t>
            </a:r>
            <a:r>
              <a:rPr lang="nb-NO" sz="1200" dirty="0"/>
              <a:t> </a:t>
            </a:r>
            <a:r>
              <a:rPr lang="nb-NO" sz="1200" dirty="0" err="1"/>
              <a:t>noise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3378448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FFE5FED-D9FC-44C0-8A22-E84A8866D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 err="1"/>
              <a:t>Coefficients</a:t>
            </a:r>
            <a:r>
              <a:rPr lang="nb-NO" dirty="0"/>
              <a:t> a in Taylor </a:t>
            </a:r>
            <a:r>
              <a:rPr lang="nb-NO" dirty="0" err="1"/>
              <a:t>expansion</a:t>
            </a:r>
            <a:r>
              <a:rPr lang="nb-NO" dirty="0"/>
              <a:t> given from Map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5112635-42CD-45F8-8899-8A259645A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EF6A44-96C7-4439-BB68-77D006E2D9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713" y="2159024"/>
            <a:ext cx="10477871" cy="141570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138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TF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written</a:t>
            </a:r>
            <a:r>
              <a:rPr lang="nb-NO" dirty="0"/>
              <a:t> in pole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10417"/>
              </p:ext>
            </p:extLst>
          </p:nvPr>
        </p:nvGraphicFramePr>
        <p:xfrm>
          <a:off x="4419236" y="1249679"/>
          <a:ext cx="58626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457200" progId="Equation.DSMT4">
                  <p:embed/>
                </p:oleObj>
              </mc:Choice>
              <mc:Fallback>
                <p:oleObj name="Equation" r:id="rId3" imgW="33908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236" y="1249679"/>
                        <a:ext cx="5862637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76B42E-F2B1-492F-ADE0-A46AB183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11035"/>
              </p:ext>
            </p:extLst>
          </p:nvPr>
        </p:nvGraphicFramePr>
        <p:xfrm>
          <a:off x="874713" y="4297363"/>
          <a:ext cx="76088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28920" imgH="838080" progId="Equation.DSMT4">
                  <p:embed/>
                </p:oleObj>
              </mc:Choice>
              <mc:Fallback>
                <p:oleObj name="Equation" r:id="rId5" imgW="422892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76B42E-F2B1-492F-ADE0-A46AB183A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4297363"/>
                        <a:ext cx="760888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46AEA-79FB-4565-AE98-0CD4165F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90999"/>
              </p:ext>
            </p:extLst>
          </p:nvPr>
        </p:nvGraphicFramePr>
        <p:xfrm>
          <a:off x="3071664" y="2577765"/>
          <a:ext cx="5616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457200" progId="Equation.DSMT4">
                  <p:embed/>
                </p:oleObj>
              </mc:Choice>
              <mc:Fallback>
                <p:oleObj name="Equation" r:id="rId7" imgW="32511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46AEA-79FB-4565-AE98-0CD4165F0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664" y="2577765"/>
                        <a:ext cx="56165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C22DD7-9280-4C4F-A67D-67EE7943F377}"/>
              </a:ext>
            </a:extLst>
          </p:cNvPr>
          <p:cNvSpPr txBox="1">
            <a:spLocks/>
          </p:cNvSpPr>
          <p:nvPr/>
        </p:nvSpPr>
        <p:spPr>
          <a:xfrm>
            <a:off x="578731" y="2674867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absolut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: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D3BF503-E427-4A26-9174-7A2882ED7A71}"/>
              </a:ext>
            </a:extLst>
          </p:cNvPr>
          <p:cNvSpPr txBox="1">
            <a:spLocks/>
          </p:cNvSpPr>
          <p:nvPr/>
        </p:nvSpPr>
        <p:spPr>
          <a:xfrm>
            <a:off x="578730" y="3683089"/>
            <a:ext cx="8577609" cy="479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 err="1"/>
              <a:t>Conclusion</a:t>
            </a:r>
            <a:r>
              <a:rPr lang="nb-NO" dirty="0"/>
              <a:t>: poles </a:t>
            </a:r>
            <a:r>
              <a:rPr lang="nb-NO" dirty="0" err="1"/>
              <a:t>p</a:t>
            </a:r>
            <a:r>
              <a:rPr lang="nb-NO" baseline="-25000" dirty="0" err="1"/>
              <a:t>k</a:t>
            </a:r>
            <a:r>
              <a:rPr lang="nb-NO" dirty="0"/>
              <a:t> </a:t>
            </a:r>
            <a:r>
              <a:rPr lang="nb-NO" dirty="0" err="1"/>
              <a:t>found</a:t>
            </a:r>
            <a:r>
              <a:rPr lang="nb-NO" dirty="0"/>
              <a:t> from </a:t>
            </a:r>
            <a:r>
              <a:rPr lang="nb-NO" dirty="0" err="1"/>
              <a:t>the</a:t>
            </a:r>
            <a:r>
              <a:rPr lang="nb-NO" dirty="0"/>
              <a:t> w^2N-polynomial in </a:t>
            </a:r>
            <a:r>
              <a:rPr lang="nb-NO" dirty="0" err="1"/>
              <a:t>the</a:t>
            </a:r>
            <a:r>
              <a:rPr lang="nb-NO" dirty="0"/>
              <a:t> Taylor </a:t>
            </a:r>
            <a:r>
              <a:rPr lang="nb-NO" dirty="0" err="1"/>
              <a:t>expansion</a:t>
            </a:r>
            <a:r>
              <a:rPr lang="nb-NO" dirty="0"/>
              <a:t>:   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08724C-EEEF-4E0B-8572-BAC89AD55A27}"/>
              </a:ext>
            </a:extLst>
          </p:cNvPr>
          <p:cNvSpPr txBox="1">
            <a:spLocks/>
          </p:cNvSpPr>
          <p:nvPr/>
        </p:nvSpPr>
        <p:spPr>
          <a:xfrm>
            <a:off x="578730" y="5903439"/>
            <a:ext cx="10261153" cy="5476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Select </a:t>
            </a:r>
            <a:r>
              <a:rPr lang="nb-NO" dirty="0" err="1"/>
              <a:t>only</a:t>
            </a:r>
            <a:r>
              <a:rPr lang="nb-NO" dirty="0"/>
              <a:t> half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poles (negative real part) and </a:t>
            </a: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these</a:t>
            </a:r>
            <a:r>
              <a:rPr lang="nb-NO" dirty="0"/>
              <a:t> to </a:t>
            </a:r>
            <a:r>
              <a:rPr lang="nb-NO" dirty="0" err="1"/>
              <a:t>calcul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r>
              <a:rPr lang="nb-NO" dirty="0"/>
              <a:t> c</a:t>
            </a:r>
            <a:r>
              <a:rPr lang="nb-NO" baseline="-25000" dirty="0"/>
              <a:t>0</a:t>
            </a:r>
            <a:r>
              <a:rPr lang="nb-NO" dirty="0"/>
              <a:t>, c</a:t>
            </a:r>
            <a:r>
              <a:rPr lang="nb-NO" baseline="-25000" dirty="0"/>
              <a:t>1</a:t>
            </a:r>
            <a:r>
              <a:rPr lang="nb-NO" dirty="0"/>
              <a:t>, c</a:t>
            </a:r>
            <a:r>
              <a:rPr lang="nb-NO" baseline="-25000" dirty="0"/>
              <a:t>2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816610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C28DC8C-597C-4CE1-8577-DCAE653A9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8AA78D-D737-42DF-856A-9309A7266429}"/>
              </a:ext>
            </a:extLst>
          </p:cNvPr>
          <p:cNvSpPr txBox="1">
            <a:spLocks/>
          </p:cNvSpPr>
          <p:nvPr/>
        </p:nvSpPr>
        <p:spPr>
          <a:xfrm>
            <a:off x="598860" y="1293676"/>
            <a:ext cx="6771824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has </a:t>
            </a:r>
            <a:r>
              <a:rPr lang="nb-NO" dirty="0" err="1"/>
              <a:t>the</a:t>
            </a:r>
            <a:r>
              <a:rPr lang="nb-NO" dirty="0"/>
              <a:t> PSD (by </a:t>
            </a:r>
            <a:r>
              <a:rPr lang="nb-NO" dirty="0" err="1"/>
              <a:t>defintion</a:t>
            </a:r>
            <a:r>
              <a:rPr lang="nb-NO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C4173A-EFA9-4CE7-A280-6D6A54260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08316"/>
              </p:ext>
            </p:extLst>
          </p:nvPr>
        </p:nvGraphicFramePr>
        <p:xfrm>
          <a:off x="5239020" y="1261988"/>
          <a:ext cx="1713960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C4173A-EFA9-4CE7-A280-6D6A54260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9020" y="1261988"/>
                        <a:ext cx="1713960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1CBD68-7631-4771-B58D-E1E609737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89128"/>
              </p:ext>
            </p:extLst>
          </p:nvPr>
        </p:nvGraphicFramePr>
        <p:xfrm>
          <a:off x="3247895" y="2073422"/>
          <a:ext cx="2788344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71CBD68-7631-4771-B58D-E1E609737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895" y="2073422"/>
                        <a:ext cx="2788344" cy="84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E5AB06C-D6FC-484E-AA04-73C3121F1363}"/>
              </a:ext>
            </a:extLst>
          </p:cNvPr>
          <p:cNvSpPr txBox="1">
            <a:spLocks/>
          </p:cNvSpPr>
          <p:nvPr/>
        </p:nvSpPr>
        <p:spPr>
          <a:xfrm>
            <a:off x="607232" y="2221893"/>
            <a:ext cx="2822885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From </a:t>
            </a:r>
            <a:r>
              <a:rPr lang="nb-NO" dirty="0" err="1"/>
              <a:t>previous</a:t>
            </a:r>
            <a:r>
              <a:rPr lang="nb-NO" dirty="0"/>
              <a:t> </a:t>
            </a:r>
            <a:r>
              <a:rPr lang="nb-NO" dirty="0" err="1"/>
              <a:t>pages</a:t>
            </a:r>
            <a:r>
              <a:rPr lang="nb-NO" dirty="0"/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5210A2-7F00-4B10-9830-C46A1EA27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98005"/>
              </p:ext>
            </p:extLst>
          </p:nvPr>
        </p:nvGraphicFramePr>
        <p:xfrm>
          <a:off x="4398956" y="3160447"/>
          <a:ext cx="2971728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E5210A2-7F00-4B10-9830-C46A1EA274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8956" y="3160447"/>
                        <a:ext cx="2971728" cy="77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8DB1B43-24A2-4D75-AFE3-3F7B64671DF2}"/>
              </a:ext>
            </a:extLst>
          </p:cNvPr>
          <p:cNvSpPr txBox="1">
            <a:spLocks/>
          </p:cNvSpPr>
          <p:nvPr/>
        </p:nvSpPr>
        <p:spPr>
          <a:xfrm>
            <a:off x="580951" y="3237144"/>
            <a:ext cx="3930873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nb-NO" dirty="0"/>
              <a:t>The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nb-NO" dirty="0" err="1"/>
              <a:t>variance</a:t>
            </a:r>
            <a:r>
              <a:rPr lang="nb-NO" dirty="0"/>
              <a:t> </a:t>
            </a:r>
            <a:r>
              <a:rPr lang="nb-NO" dirty="0" err="1"/>
              <a:t>thus</a:t>
            </a:r>
            <a:r>
              <a:rPr lang="nb-NO" dirty="0"/>
              <a:t> </a:t>
            </a:r>
            <a:r>
              <a:rPr lang="nb-NO" dirty="0" err="1"/>
              <a:t>becomes</a:t>
            </a:r>
            <a:r>
              <a:rPr lang="nb-NO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954368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2</Words>
  <Application>Microsoft Office PowerPoint</Application>
  <PresentationFormat>Widescreen</PresentationFormat>
  <Paragraphs>27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Office-tema</vt:lpstr>
      <vt:lpstr>Equation</vt:lpstr>
      <vt:lpstr>MathType 7.0 Equation</vt:lpstr>
      <vt:lpstr>Squared exponential state-state space model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8</cp:revision>
  <cp:lastPrinted>2017-03-02T14:22:20Z</cp:lastPrinted>
  <dcterms:created xsi:type="dcterms:W3CDTF">2013-06-10T16:56:09Z</dcterms:created>
  <dcterms:modified xsi:type="dcterms:W3CDTF">2022-05-21T19:4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